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1A3E26" w14:textId="4C0593C3" w:rsidR="004C0F44" w:rsidRPr="00B93CC3" w:rsidRDefault="001A21F3" w:rsidP="004C0F44">
      <w:pPr>
        <w:pStyle w:val="Title"/>
        <w:spacing w:line="276" w:lineRule="auto"/>
      </w:pPr>
      <w:r w:rsidRPr="00B93CC3">
        <w:t xml:space="preserve">Operations With Scientific Notation: </w:t>
      </w:r>
      <w:r w:rsidR="004C0F44" w:rsidRPr="00B93CC3">
        <w:t>Guided Notes</w:t>
      </w:r>
    </w:p>
    <w:p w14:paraId="3FCF067B" w14:textId="047A32D9" w:rsidR="004C0F44" w:rsidRPr="00B93CC3" w:rsidRDefault="00440351" w:rsidP="004C0F44">
      <w:pPr>
        <w:pStyle w:val="Heading1"/>
        <w:spacing w:line="276" w:lineRule="auto"/>
      </w:pPr>
      <w:r w:rsidRPr="00B93CC3">
        <w:t xml:space="preserve">Multiplying Numbers in </w:t>
      </w:r>
      <w:r w:rsidR="004C0F44" w:rsidRPr="00B93CC3">
        <w:t>Scientific Notation</w:t>
      </w:r>
    </w:p>
    <w:p w14:paraId="4FDF59C0" w14:textId="4F21B0AE" w:rsidR="001A21F3" w:rsidRPr="00B93CC3" w:rsidRDefault="001A21F3" w:rsidP="00440351">
      <w:pPr>
        <w:spacing w:line="360" w:lineRule="auto"/>
      </w:pPr>
      <w:r w:rsidRPr="00B93CC3">
        <w:rPr>
          <w:rFonts w:eastAsiaTheme="majorEastAsia"/>
          <w:b/>
          <w:color w:val="156082" w:themeColor="accent1"/>
          <w:shd w:val="clear" w:color="auto" w:fill="FFFFFF"/>
        </w:rPr>
        <w:t>Step 1</w:t>
      </w:r>
      <w:r w:rsidR="00ED38BA" w:rsidRPr="00B93CC3">
        <w:rPr>
          <w:rFonts w:eastAsiaTheme="majorEastAsia"/>
          <w:b/>
          <w:color w:val="156082" w:themeColor="accent1"/>
          <w:shd w:val="clear" w:color="auto" w:fill="FFFFFF"/>
        </w:rPr>
        <w:t>)</w:t>
      </w:r>
      <w:r w:rsidR="00ED38BA" w:rsidRPr="00B93CC3">
        <w:t xml:space="preserve"> Multiply</w:t>
      </w:r>
      <w:r w:rsidRPr="00B93CC3">
        <w:t xml:space="preserve"> the _____________________________.</w:t>
      </w:r>
    </w:p>
    <w:p w14:paraId="6E669C3B" w14:textId="373939AB" w:rsidR="001A21F3" w:rsidRPr="00B93CC3" w:rsidRDefault="001A21F3" w:rsidP="001A21F3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B93CC3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2</w:t>
      </w:r>
      <w:r w:rsidR="00ED38BA" w:rsidRPr="00B93CC3">
        <w:rPr>
          <w:rFonts w:ascii="Calibri" w:eastAsiaTheme="majorEastAsia" w:hAnsi="Calibri" w:cs="Calibri"/>
          <w:b/>
          <w:color w:val="156082" w:themeColor="accent1"/>
          <w:shd w:val="clear" w:color="auto" w:fill="FFFFFF"/>
        </w:rPr>
        <w:t>)</w:t>
      </w:r>
      <w:r w:rsidR="00CD2956" w:rsidRPr="00B93CC3">
        <w:rPr>
          <w:rFonts w:ascii="Calibri" w:eastAsiaTheme="majorEastAsia" w:hAnsi="Calibri" w:cs="Calibri"/>
          <w:b/>
          <w:color w:val="156082" w:themeColor="accent1"/>
          <w:shd w:val="clear" w:color="auto" w:fill="FFFFFF"/>
        </w:rPr>
        <w:t xml:space="preserve"> </w:t>
      </w:r>
      <w:r w:rsidR="00CD2956" w:rsidRPr="00B93CC3">
        <w:rPr>
          <w:rFonts w:ascii="Calibri" w:hAnsi="Calibri" w:cs="Calibri"/>
          <w:szCs w:val="24"/>
        </w:rPr>
        <w:t xml:space="preserve">_____________ </w:t>
      </w:r>
      <w:r w:rsidRPr="00B93CC3">
        <w:rPr>
          <w:rFonts w:ascii="Calibri" w:hAnsi="Calibri" w:cs="Calibri"/>
          <w:szCs w:val="24"/>
        </w:rPr>
        <w:t>the exponents.</w:t>
      </w:r>
    </w:p>
    <w:p w14:paraId="1D98038D" w14:textId="2A8B9F66" w:rsidR="001A21F3" w:rsidRPr="00B93CC3" w:rsidRDefault="004C0F44" w:rsidP="001A21F3">
      <w:pPr>
        <w:pStyle w:val="BodyText"/>
        <w:spacing w:line="360" w:lineRule="auto"/>
        <w:rPr>
          <w:rFonts w:ascii="Calibri" w:hAnsi="Calibri" w:cs="Calibri"/>
          <w:i/>
          <w:iCs/>
        </w:rPr>
      </w:pPr>
      <w:r w:rsidRPr="00B93CC3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3</w:t>
      </w:r>
      <w:r w:rsidR="00ED38BA" w:rsidRPr="00B93CC3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)</w:t>
      </w:r>
      <w:r w:rsidR="00ED38BA" w:rsidRPr="00B93CC3">
        <w:rPr>
          <w:rFonts w:ascii="Calibri" w:hAnsi="Calibri" w:cs="Calibri"/>
          <w:szCs w:val="24"/>
        </w:rPr>
        <w:t xml:space="preserve"> Rewrite</w:t>
      </w:r>
      <w:r w:rsidR="00440351" w:rsidRPr="00B93CC3">
        <w:rPr>
          <w:rFonts w:ascii="Calibri" w:hAnsi="Calibri" w:cs="Calibri"/>
          <w:szCs w:val="24"/>
        </w:rPr>
        <w:t xml:space="preserve"> the result in scientific notation</w:t>
      </w:r>
      <w:r w:rsidR="0079695C" w:rsidRPr="00B93CC3">
        <w:rPr>
          <w:rFonts w:ascii="Calibri" w:hAnsi="Calibri" w:cs="Calibri"/>
          <w:szCs w:val="24"/>
        </w:rPr>
        <w:t>.</w:t>
      </w:r>
      <w:r w:rsidR="00440351" w:rsidRPr="00B93CC3">
        <w:rPr>
          <w:rFonts w:ascii="Calibri" w:hAnsi="Calibri" w:cs="Calibri"/>
          <w:szCs w:val="24"/>
        </w:rPr>
        <w:br/>
      </w:r>
      <w:r w:rsidR="001A21F3" w:rsidRPr="00B93CC3">
        <w:rPr>
          <w:rFonts w:ascii="Calibri" w:hAnsi="Calibri" w:cs="Calibri"/>
          <w:szCs w:val="24"/>
        </w:rPr>
        <w:t xml:space="preserve">              </w:t>
      </w:r>
      <w:r w:rsidR="001A21F3" w:rsidRPr="00B93CC3">
        <w:rPr>
          <w:rFonts w:ascii="Calibri" w:hAnsi="Calibri" w:cs="Calibri"/>
          <w:i/>
          <w:iCs/>
          <w:szCs w:val="24"/>
        </w:rPr>
        <w:t xml:space="preserve">Remember the number before the decimal point should be </w:t>
      </w:r>
      <w:r w:rsidR="001A21F3" w:rsidRPr="00B93CC3">
        <w:rPr>
          <w:rFonts w:ascii="Calibri" w:hAnsi="Calibri" w:cs="Calibri"/>
          <w:i/>
          <w:iCs/>
        </w:rPr>
        <w:t>_______.</w:t>
      </w:r>
    </w:p>
    <w:p w14:paraId="772B6A93" w14:textId="77777777" w:rsidR="0079695C" w:rsidRPr="00B93CC3" w:rsidRDefault="0079695C" w:rsidP="00440351">
      <w:pPr>
        <w:pStyle w:val="BodyText"/>
        <w:spacing w:line="360" w:lineRule="auto"/>
        <w:rPr>
          <w:rFonts w:ascii="Calibri" w:hAnsi="Calibri" w:cs="Calibri"/>
          <w:szCs w:val="24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6"/>
        <w:gridCol w:w="8194"/>
      </w:tblGrid>
      <w:tr w:rsidR="00E90498" w:rsidRPr="00B93CC3" w14:paraId="78D0E7B2" w14:textId="77777777" w:rsidTr="00DE0090">
        <w:tc>
          <w:tcPr>
            <w:tcW w:w="623" w:type="pct"/>
          </w:tcPr>
          <w:p w14:paraId="5C9EEF09" w14:textId="770B076C" w:rsidR="00E90498" w:rsidRPr="00B93CC3" w:rsidRDefault="00E90498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14:ligatures w14:val="standardContextual"/>
              </w:rPr>
            </w:pPr>
            <w:r w:rsidRPr="00B93CC3">
              <w:rPr>
                <w:rFonts w:ascii="Calibri" w:eastAsia="Times New Roman" w:hAnsi="Calibri" w:cs="Calibri"/>
                <w:b/>
                <w:bCs/>
                <w:color w:val="91192A"/>
                <w:kern w:val="36"/>
                <w:sz w:val="24"/>
                <w:szCs w:val="24"/>
                <w:shd w:val="clear" w:color="auto" w:fill="FFFFFF"/>
              </w:rPr>
              <w:t>Example</w:t>
            </w:r>
          </w:p>
        </w:tc>
        <w:tc>
          <w:tcPr>
            <w:tcW w:w="4377" w:type="pct"/>
          </w:tcPr>
          <w:p w14:paraId="58451B76" w14:textId="7CE995E2" w:rsidR="00E90498" w:rsidRPr="00B93CC3" w:rsidRDefault="008A35D4" w:rsidP="00DE0090">
            <w:pPr>
              <w:pStyle w:val="BodyText"/>
              <w:rPr>
                <w:rFonts w:ascii="Calibri" w:hAnsi="Calibri" w:cs="Calibri"/>
                <w:szCs w:val="24"/>
              </w:rPr>
            </w:pPr>
            <w:r w:rsidRPr="008A35D4">
              <w:rPr>
                <w:rFonts w:ascii="Calibri" w:hAnsi="Calibri" w:cs="Calibri"/>
                <w:noProof/>
                <w:position w:val="-16"/>
                <w:sz w:val="24"/>
                <w:szCs w:val="24"/>
                <w14:ligatures w14:val="standardContextual"/>
              </w:rPr>
              <w:object w:dxaOrig="2120" w:dyaOrig="440" w14:anchorId="1B4F74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alt="" style="width:106pt;height:22.15pt;mso-width-percent:0;mso-height-percent:0;mso-width-percent:0;mso-height-percent:0" o:ole="">
                  <v:imagedata r:id="rId7" o:title=""/>
                </v:shape>
                <o:OLEObject Type="Embed" ProgID="Equation.DSMT4" ShapeID="_x0000_i1035" DrawAspect="Content" ObjectID="_1818916989" r:id="rId8"/>
              </w:object>
            </w:r>
          </w:p>
        </w:tc>
      </w:tr>
      <w:tr w:rsidR="00E90498" w:rsidRPr="00B93CC3" w14:paraId="696D0AA6" w14:textId="77777777" w:rsidTr="00DE0090">
        <w:tc>
          <w:tcPr>
            <w:tcW w:w="623" w:type="pct"/>
          </w:tcPr>
          <w:p w14:paraId="60D1B40D" w14:textId="0DB5BABE" w:rsidR="00E90498" w:rsidRPr="00B93CC3" w:rsidRDefault="00E90498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14:ligatures w14:val="standardContextual"/>
              </w:rPr>
            </w:pPr>
            <w:r w:rsidRPr="00B93CC3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</w:rPr>
              <w:t>Step 1)</w:t>
            </w:r>
            <w:r w:rsidRPr="00B93CC3">
              <w:rPr>
                <w:rFonts w:ascii="Calibri" w:hAnsi="Calibri" w:cs="Calibri"/>
                <w:sz w:val="24"/>
                <w:szCs w:val="24"/>
              </w:rPr>
              <w:t xml:space="preserve">  </w:t>
            </w:r>
          </w:p>
        </w:tc>
        <w:tc>
          <w:tcPr>
            <w:tcW w:w="4377" w:type="pct"/>
          </w:tcPr>
          <w:p w14:paraId="67F54A1C" w14:textId="00FD0C38" w:rsidR="00E90498" w:rsidRPr="00B93CC3" w:rsidRDefault="008A35D4" w:rsidP="00DE0090">
            <w:pPr>
              <w:pStyle w:val="BodyText"/>
              <w:rPr>
                <w:rFonts w:ascii="Calibri" w:hAnsi="Calibri" w:cs="Calibri"/>
                <w:szCs w:val="24"/>
              </w:rPr>
            </w:pPr>
            <w:r w:rsidRPr="008A35D4">
              <w:rPr>
                <w:rFonts w:ascii="Calibri" w:hAnsi="Calibri" w:cs="Calibri"/>
                <w:noProof/>
                <w:position w:val="-14"/>
                <w:sz w:val="24"/>
                <w:szCs w:val="24"/>
                <w14:ligatures w14:val="standardContextual"/>
              </w:rPr>
              <w:object w:dxaOrig="1320" w:dyaOrig="400" w14:anchorId="40A606AF">
                <v:shape id="_x0000_i1034" type="#_x0000_t75" alt="" style="width:66.45pt;height:20.55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818916990" r:id="rId10"/>
              </w:object>
            </w:r>
          </w:p>
        </w:tc>
      </w:tr>
      <w:tr w:rsidR="00E90498" w:rsidRPr="00B93CC3" w14:paraId="5BA6C8F9" w14:textId="77777777" w:rsidTr="00DE0090">
        <w:tc>
          <w:tcPr>
            <w:tcW w:w="623" w:type="pct"/>
          </w:tcPr>
          <w:p w14:paraId="77ADBAFA" w14:textId="05C7BE54" w:rsidR="00E90498" w:rsidRPr="00B93CC3" w:rsidRDefault="00E90498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14:ligatures w14:val="standardContextual"/>
              </w:rPr>
            </w:pPr>
            <w:r w:rsidRPr="00B93CC3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</w:rPr>
              <w:t>Step 2)</w:t>
            </w:r>
            <w:r w:rsidRPr="00B93CC3">
              <w:rPr>
                <w:rFonts w:ascii="Calibri" w:hAnsi="Calibri" w:cs="Calibri"/>
                <w:sz w:val="24"/>
                <w:szCs w:val="24"/>
              </w:rPr>
              <w:t xml:space="preserve">  </w:t>
            </w:r>
          </w:p>
        </w:tc>
        <w:tc>
          <w:tcPr>
            <w:tcW w:w="4377" w:type="pct"/>
          </w:tcPr>
          <w:p w14:paraId="5EEAEFFF" w14:textId="531FA4C3" w:rsidR="00E90498" w:rsidRPr="00B93CC3" w:rsidRDefault="008A35D4" w:rsidP="00DE0090">
            <w:pPr>
              <w:pStyle w:val="BodyText"/>
              <w:rPr>
                <w:rFonts w:ascii="Calibri" w:hAnsi="Calibri" w:cs="Calibri"/>
                <w:szCs w:val="24"/>
              </w:rPr>
            </w:pPr>
            <w:r w:rsidRPr="008A35D4">
              <w:rPr>
                <w:rFonts w:ascii="Calibri" w:hAnsi="Calibri" w:cs="Calibri"/>
                <w:noProof/>
                <w:position w:val="-16"/>
                <w:sz w:val="24"/>
                <w:szCs w:val="24"/>
                <w14:ligatures w14:val="standardContextual"/>
              </w:rPr>
              <w:object w:dxaOrig="1359" w:dyaOrig="440" w14:anchorId="1E0C6073">
                <v:shape id="_x0000_i1033" type="#_x0000_t75" alt="" style="width:68.05pt;height:22.15pt;mso-width-percent:0;mso-height-percent:0;mso-width-percent:0;mso-height-percent:0" o:ole="">
                  <v:imagedata r:id="rId11" o:title=""/>
                </v:shape>
                <o:OLEObject Type="Embed" ProgID="Equation.DSMT4" ShapeID="_x0000_i1033" DrawAspect="Content" ObjectID="_1818916991" r:id="rId12"/>
              </w:object>
            </w:r>
          </w:p>
        </w:tc>
      </w:tr>
      <w:tr w:rsidR="00E90498" w:rsidRPr="00B93CC3" w14:paraId="61976B9D" w14:textId="77777777" w:rsidTr="00DE0090">
        <w:tc>
          <w:tcPr>
            <w:tcW w:w="623" w:type="pct"/>
          </w:tcPr>
          <w:p w14:paraId="138D5927" w14:textId="4B6151DE" w:rsidR="00E90498" w:rsidRPr="00B93CC3" w:rsidRDefault="00E90498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14:ligatures w14:val="standardContextual"/>
              </w:rPr>
            </w:pPr>
            <w:r w:rsidRPr="00B93CC3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</w:rPr>
              <w:t>Step 3)</w:t>
            </w:r>
            <w:r w:rsidRPr="00B93CC3">
              <w:rPr>
                <w:rFonts w:ascii="Calibri" w:hAnsi="Calibri" w:cs="Calibri"/>
                <w:sz w:val="24"/>
                <w:szCs w:val="24"/>
              </w:rPr>
              <w:t xml:space="preserve">  </w:t>
            </w:r>
          </w:p>
        </w:tc>
        <w:tc>
          <w:tcPr>
            <w:tcW w:w="4377" w:type="pct"/>
          </w:tcPr>
          <w:p w14:paraId="51F2EC52" w14:textId="49293D9B" w:rsidR="001A21F3" w:rsidRPr="00B93CC3" w:rsidRDefault="001A21F3" w:rsidP="001A21F3">
            <w:pPr>
              <w:pStyle w:val="BodyText"/>
              <w:rPr>
                <w:rFonts w:ascii="Calibri" w:hAnsi="Calibri" w:cs="Calibri"/>
                <w:sz w:val="24"/>
                <w:szCs w:val="24"/>
              </w:rPr>
            </w:pPr>
            <w:r w:rsidRPr="00B93CC3">
              <w:rPr>
                <w:rFonts w:ascii="Calibri" w:hAnsi="Calibri" w:cs="Calibri"/>
                <w:sz w:val="24"/>
                <w:szCs w:val="24"/>
              </w:rPr>
              <w:t>Is _____________ written in scientific notation? Why or why not?</w:t>
            </w:r>
          </w:p>
          <w:p w14:paraId="30A1E8BD" w14:textId="4E2D3A60" w:rsidR="00E90498" w:rsidRPr="00B93CC3" w:rsidRDefault="00E90498" w:rsidP="00DE0090">
            <w:pPr>
              <w:pStyle w:val="BodyText"/>
              <w:rPr>
                <w:rFonts w:ascii="Calibri" w:hAnsi="Calibri" w:cs="Calibri"/>
                <w:sz w:val="24"/>
                <w:szCs w:val="24"/>
              </w:rPr>
            </w:pPr>
          </w:p>
        </w:tc>
      </w:tr>
    </w:tbl>
    <w:p w14:paraId="4CC38C8B" w14:textId="77777777" w:rsidR="004C0F44" w:rsidRPr="00B93CC3" w:rsidRDefault="004C0F44" w:rsidP="004C0F44">
      <w:pPr>
        <w:pStyle w:val="BodyText"/>
        <w:rPr>
          <w:rFonts w:ascii="Calibri" w:hAnsi="Calibri" w:cs="Calibri"/>
          <w:szCs w:val="24"/>
          <w:highlight w:val="yellow"/>
        </w:rPr>
      </w:pPr>
    </w:p>
    <w:p w14:paraId="54C6A369" w14:textId="26BB2997" w:rsidR="00DE0090" w:rsidRPr="00B93CC3" w:rsidRDefault="00DE0090" w:rsidP="00DE0090">
      <w:pPr>
        <w:pStyle w:val="Heading1"/>
        <w:spacing w:line="276" w:lineRule="auto"/>
      </w:pPr>
      <w:r w:rsidRPr="00B93CC3">
        <w:t>Rewriting Numbers in Scientific Notation</w:t>
      </w:r>
    </w:p>
    <w:p w14:paraId="0B96C070" w14:textId="49824618" w:rsidR="001A21F3" w:rsidRPr="00B93CC3" w:rsidRDefault="001A21F3" w:rsidP="001A21F3">
      <w:pPr>
        <w:spacing w:line="360" w:lineRule="auto"/>
      </w:pPr>
      <w:r w:rsidRPr="00B93CC3">
        <w:rPr>
          <w:rFonts w:eastAsiaTheme="majorEastAsia"/>
          <w:b/>
          <w:color w:val="156082" w:themeColor="accent1"/>
          <w:shd w:val="clear" w:color="auto" w:fill="FFFFFF"/>
        </w:rPr>
        <w:t>Step 1</w:t>
      </w:r>
      <w:r w:rsidR="00ED38BA" w:rsidRPr="00B93CC3">
        <w:rPr>
          <w:rFonts w:eastAsiaTheme="majorEastAsia"/>
          <w:b/>
          <w:color w:val="156082" w:themeColor="accent1"/>
          <w:shd w:val="clear" w:color="auto" w:fill="FFFFFF"/>
        </w:rPr>
        <w:t>)</w:t>
      </w:r>
      <w:r w:rsidR="00ED38BA" w:rsidRPr="00B93CC3">
        <w:t xml:space="preserve"> Move</w:t>
      </w:r>
      <w:r w:rsidRPr="00B93CC3">
        <w:t xml:space="preserve"> the decimal in the number so there is only __________________ before it.</w:t>
      </w:r>
    </w:p>
    <w:p w14:paraId="049B4142" w14:textId="2CC77145" w:rsidR="00DE0090" w:rsidRPr="00B93CC3" w:rsidRDefault="00DE0090" w:rsidP="00DE0090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B93CC3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2</w:t>
      </w:r>
      <w:r w:rsidR="00ED38BA" w:rsidRPr="00B93CC3">
        <w:rPr>
          <w:rFonts w:ascii="Calibri" w:eastAsiaTheme="majorEastAsia" w:hAnsi="Calibri" w:cs="Calibri"/>
          <w:b/>
          <w:color w:val="156082" w:themeColor="accent1"/>
          <w:shd w:val="clear" w:color="auto" w:fill="FFFFFF"/>
        </w:rPr>
        <w:t>)</w:t>
      </w:r>
      <w:r w:rsidR="00ED38BA" w:rsidRPr="00B93CC3">
        <w:rPr>
          <w:rFonts w:ascii="Calibri" w:hAnsi="Calibri" w:cs="Calibri"/>
        </w:rPr>
        <w:t xml:space="preserve"> Count</w:t>
      </w:r>
      <w:r w:rsidRPr="00B93CC3">
        <w:rPr>
          <w:rFonts w:ascii="Calibri" w:hAnsi="Calibri" w:cs="Calibri"/>
        </w:rPr>
        <w:t xml:space="preserve"> the number of places and note </w:t>
      </w:r>
      <w:r w:rsidR="001A21F3" w:rsidRPr="00B93CC3">
        <w:rPr>
          <w:rFonts w:ascii="Calibri" w:hAnsi="Calibri" w:cs="Calibri"/>
        </w:rPr>
        <w:t>_______________</w:t>
      </w:r>
      <w:r w:rsidRPr="00B93CC3">
        <w:rPr>
          <w:rFonts w:ascii="Calibri" w:hAnsi="Calibri" w:cs="Calibri"/>
        </w:rPr>
        <w:t xml:space="preserve"> you moved the decimal</w:t>
      </w:r>
      <w:r w:rsidRPr="00B93CC3">
        <w:rPr>
          <w:rFonts w:ascii="Calibri" w:hAnsi="Calibri" w:cs="Calibri"/>
          <w:szCs w:val="24"/>
        </w:rPr>
        <w:t>.</w:t>
      </w:r>
    </w:p>
    <w:p w14:paraId="56487D10" w14:textId="74066003" w:rsidR="00DE0090" w:rsidRPr="00B93CC3" w:rsidRDefault="00DE0090" w:rsidP="00DE0090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B93CC3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3</w:t>
      </w:r>
      <w:r w:rsidR="00ED38BA" w:rsidRPr="00B93CC3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)</w:t>
      </w:r>
      <w:r w:rsidR="00ED38BA" w:rsidRPr="00B93CC3">
        <w:rPr>
          <w:rFonts w:ascii="Calibri" w:hAnsi="Calibri" w:cs="Calibri"/>
          <w:szCs w:val="24"/>
        </w:rPr>
        <w:t xml:space="preserve"> Change</w:t>
      </w:r>
      <w:r w:rsidR="000C1337" w:rsidRPr="00B93CC3">
        <w:rPr>
          <w:rFonts w:ascii="Calibri" w:hAnsi="Calibri" w:cs="Calibri"/>
          <w:szCs w:val="24"/>
        </w:rPr>
        <w:t xml:space="preserve"> the exponent</w:t>
      </w:r>
      <w:r w:rsidRPr="00B93CC3">
        <w:rPr>
          <w:rFonts w:ascii="Calibri" w:hAnsi="Calibri" w:cs="Calibri"/>
          <w:szCs w:val="24"/>
        </w:rPr>
        <w:t>:</w:t>
      </w:r>
    </w:p>
    <w:p w14:paraId="3E4DCA74" w14:textId="43E83C8C" w:rsidR="001A21F3" w:rsidRPr="00B93CC3" w:rsidRDefault="001A21F3" w:rsidP="001A21F3">
      <w:pPr>
        <w:pStyle w:val="BodyText"/>
        <w:numPr>
          <w:ilvl w:val="0"/>
          <w:numId w:val="4"/>
        </w:numPr>
        <w:spacing w:line="360" w:lineRule="auto"/>
        <w:rPr>
          <w:rFonts w:ascii="Calibri" w:hAnsi="Calibri" w:cs="Calibri"/>
          <w:szCs w:val="24"/>
        </w:rPr>
      </w:pPr>
      <w:r w:rsidRPr="00B93CC3">
        <w:rPr>
          <w:rFonts w:ascii="Calibri" w:hAnsi="Calibri" w:cs="Calibri"/>
          <w:szCs w:val="24"/>
        </w:rPr>
        <w:t xml:space="preserve">If you moved </w:t>
      </w:r>
      <w:r w:rsidRPr="00B93CC3">
        <w:rPr>
          <w:rFonts w:ascii="Calibri" w:hAnsi="Calibri" w:cs="Calibri"/>
        </w:rPr>
        <w:t xml:space="preserve">the decimal _______, add the number of places to the </w:t>
      </w:r>
      <w:r w:rsidRPr="00B93CC3">
        <w:rPr>
          <w:rFonts w:ascii="Calibri" w:hAnsi="Calibri" w:cs="Calibri"/>
          <w:szCs w:val="24"/>
        </w:rPr>
        <w:t>exponent.</w:t>
      </w:r>
    </w:p>
    <w:p w14:paraId="495C86E7" w14:textId="149335B6" w:rsidR="001A21F3" w:rsidRPr="00B93CC3" w:rsidRDefault="001A21F3" w:rsidP="001A21F3">
      <w:pPr>
        <w:pStyle w:val="BodyText"/>
        <w:numPr>
          <w:ilvl w:val="0"/>
          <w:numId w:val="4"/>
        </w:numPr>
        <w:spacing w:line="360" w:lineRule="auto"/>
        <w:rPr>
          <w:rFonts w:ascii="Calibri" w:hAnsi="Calibri" w:cs="Calibri"/>
          <w:szCs w:val="24"/>
        </w:rPr>
      </w:pPr>
      <w:r w:rsidRPr="00B93CC3">
        <w:rPr>
          <w:rFonts w:ascii="Calibri" w:hAnsi="Calibri" w:cs="Calibri"/>
          <w:szCs w:val="24"/>
        </w:rPr>
        <w:t xml:space="preserve">If you moved </w:t>
      </w:r>
      <w:r w:rsidRPr="00B93CC3">
        <w:rPr>
          <w:rFonts w:ascii="Calibri" w:hAnsi="Calibri" w:cs="Calibri"/>
        </w:rPr>
        <w:t xml:space="preserve">the decimal ________, subtract the number of places </w:t>
      </w:r>
      <w:r w:rsidR="00A22216" w:rsidRPr="00B93CC3">
        <w:rPr>
          <w:rFonts w:ascii="Calibri" w:hAnsi="Calibri" w:cs="Calibri"/>
        </w:rPr>
        <w:t>from</w:t>
      </w:r>
      <w:r w:rsidRPr="00B93CC3">
        <w:rPr>
          <w:rFonts w:ascii="Calibri" w:hAnsi="Calibri" w:cs="Calibri"/>
        </w:rPr>
        <w:t xml:space="preserve"> the </w:t>
      </w:r>
      <w:r w:rsidRPr="00B93CC3">
        <w:rPr>
          <w:rFonts w:ascii="Calibri" w:hAnsi="Calibri" w:cs="Calibri"/>
          <w:szCs w:val="24"/>
        </w:rPr>
        <w:t>exponent.</w:t>
      </w:r>
    </w:p>
    <w:p w14:paraId="5E1792DD" w14:textId="77777777" w:rsidR="0079695C" w:rsidRPr="00B93CC3" w:rsidRDefault="0079695C" w:rsidP="000C1337">
      <w:pPr>
        <w:pStyle w:val="BodyText"/>
        <w:spacing w:line="360" w:lineRule="auto"/>
        <w:rPr>
          <w:rFonts w:ascii="Calibri" w:hAnsi="Calibri" w:cs="Calibri"/>
          <w:szCs w:val="24"/>
        </w:rPr>
      </w:pPr>
    </w:p>
    <w:p w14:paraId="02D24421" w14:textId="7F80522B" w:rsidR="001A21F3" w:rsidRPr="00B93CC3" w:rsidRDefault="001A21F3" w:rsidP="001A21F3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B93CC3">
        <w:rPr>
          <w:rFonts w:ascii="Calibri" w:hAnsi="Calibri" w:cs="Calibri"/>
          <w:szCs w:val="24"/>
        </w:rPr>
        <w:t>How could we write _____________ in scientific notation?</w:t>
      </w:r>
    </w:p>
    <w:p w14:paraId="358DA433" w14:textId="77777777" w:rsidR="0079695C" w:rsidRPr="00B93CC3" w:rsidRDefault="0079695C">
      <w:pPr>
        <w:rPr>
          <w:rFonts w:eastAsia="Times New Roman"/>
          <w:b/>
          <w:bCs/>
          <w:color w:val="91192A"/>
          <w:kern w:val="36"/>
          <w:shd w:val="clear" w:color="auto" w:fill="FFFFFF"/>
          <w14:ligatures w14:val="none"/>
        </w:rPr>
      </w:pPr>
      <w:r w:rsidRPr="00B93CC3">
        <w:br w:type="page"/>
      </w:r>
    </w:p>
    <w:p w14:paraId="04F38FBC" w14:textId="64D76013" w:rsidR="004C0F44" w:rsidRPr="00B93CC3" w:rsidRDefault="004C0F44" w:rsidP="004C0F44">
      <w:pPr>
        <w:pStyle w:val="Heading1"/>
        <w:spacing w:line="276" w:lineRule="auto"/>
      </w:pPr>
      <w:r w:rsidRPr="00B93CC3">
        <w:lastRenderedPageBreak/>
        <w:t>Examples</w:t>
      </w:r>
    </w:p>
    <w:p w14:paraId="0EDDCD9B" w14:textId="0C0AD8F0" w:rsidR="004C0F44" w:rsidRPr="00B93CC3" w:rsidRDefault="000C1337" w:rsidP="004C0F44">
      <w:pPr>
        <w:pStyle w:val="BodyText"/>
        <w:rPr>
          <w:rFonts w:ascii="Calibri" w:hAnsi="Calibri" w:cs="Calibri"/>
          <w:szCs w:val="24"/>
        </w:rPr>
      </w:pPr>
      <w:r w:rsidRPr="00B93CC3">
        <w:rPr>
          <w:rFonts w:ascii="Calibri" w:hAnsi="Calibri" w:cs="Calibri"/>
          <w:szCs w:val="24"/>
        </w:rPr>
        <w:t>W</w:t>
      </w:r>
      <w:r w:rsidR="004C0F44" w:rsidRPr="00B93CC3">
        <w:rPr>
          <w:rFonts w:ascii="Calibri" w:hAnsi="Calibri" w:cs="Calibri"/>
          <w:szCs w:val="24"/>
        </w:rPr>
        <w:t xml:space="preserve">rite </w:t>
      </w:r>
      <w:r w:rsidRPr="00B93CC3">
        <w:rPr>
          <w:rFonts w:ascii="Calibri" w:hAnsi="Calibri" w:cs="Calibri"/>
          <w:szCs w:val="24"/>
        </w:rPr>
        <w:t xml:space="preserve">each product </w:t>
      </w:r>
      <w:r w:rsidR="004C0F44" w:rsidRPr="00B93CC3">
        <w:rPr>
          <w:rFonts w:ascii="Calibri" w:hAnsi="Calibri" w:cs="Calibri"/>
          <w:szCs w:val="24"/>
        </w:rPr>
        <w:t>in scientific notation</w:t>
      </w:r>
      <w:r w:rsidR="00892C90" w:rsidRPr="00B93CC3">
        <w:rPr>
          <w:rFonts w:ascii="Calibri" w:hAnsi="Calibri" w:cs="Calibri"/>
          <w:szCs w:val="24"/>
        </w:rPr>
        <w:t>. Round each answer to two decimal places</w:t>
      </w:r>
      <w:r w:rsidR="004C0F44" w:rsidRPr="00B93CC3">
        <w:rPr>
          <w:rFonts w:ascii="Calibri" w:hAnsi="Calibri" w:cs="Calibri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4C0F44" w:rsidRPr="00B93CC3" w14:paraId="0C8575C5" w14:textId="77777777" w:rsidTr="00A91370">
        <w:tc>
          <w:tcPr>
            <w:tcW w:w="4675" w:type="dxa"/>
          </w:tcPr>
          <w:p w14:paraId="6E257086" w14:textId="51952F9B" w:rsidR="004C0F44" w:rsidRPr="00B93CC3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b/>
                <w:bCs/>
                <w:color w:val="156082" w:themeColor="accent1"/>
                <w:sz w:val="24"/>
                <w:szCs w:val="24"/>
              </w:rPr>
              <w:t>(a)</w:t>
            </w:r>
            <w:r w:rsidRPr="00B93CC3">
              <w:rPr>
                <w:sz w:val="24"/>
                <w:szCs w:val="24"/>
              </w:rPr>
              <w:t xml:space="preserve">   </w:t>
            </w:r>
            <w:r w:rsidR="008A35D4" w:rsidRPr="008A35D4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140" w:dyaOrig="440" w14:anchorId="5A10A37B">
                <v:shape id="_x0000_i1032" type="#_x0000_t75" alt="" style="width:106.8pt;height:22.15pt;mso-width-percent:0;mso-height-percent:0;mso-width-percent:0;mso-height-percent:0" o:ole="">
                  <v:imagedata r:id="rId13" o:title=""/>
                </v:shape>
                <o:OLEObject Type="Embed" ProgID="Equation.DSMT4" ShapeID="_x0000_i1032" DrawAspect="Content" ObjectID="_1818916992" r:id="rId14"/>
              </w:object>
            </w:r>
          </w:p>
          <w:p w14:paraId="2D5AADE1" w14:textId="5E64FCDB" w:rsidR="004C0F44" w:rsidRPr="00B93CC3" w:rsidRDefault="007D1B76" w:rsidP="004C0F44">
            <w:pPr>
              <w:pStyle w:val="BodyText"/>
              <w:rPr>
                <w:rFonts w:ascii="Calibri" w:hAnsi="Calibri" w:cs="Calibri"/>
                <w:sz w:val="24"/>
                <w:szCs w:val="24"/>
              </w:rPr>
            </w:pPr>
            <w:r w:rsidRPr="00B93CC3">
              <w:rPr>
                <w:rFonts w:ascii="Calibri" w:hAnsi="Calibri" w:cs="Calibri"/>
                <w:sz w:val="24"/>
                <w:szCs w:val="24"/>
              </w:rPr>
              <w:t xml:space="preserve">               </w:t>
            </w:r>
          </w:p>
        </w:tc>
        <w:tc>
          <w:tcPr>
            <w:tcW w:w="4675" w:type="dxa"/>
          </w:tcPr>
          <w:p w14:paraId="0ACD6B7B" w14:textId="0E1710D8" w:rsidR="004C0F44" w:rsidRPr="00B93CC3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b/>
                <w:bCs/>
                <w:color w:val="156082" w:themeColor="accent1"/>
                <w:sz w:val="24"/>
                <w:szCs w:val="24"/>
              </w:rPr>
              <w:t>(b)</w:t>
            </w:r>
            <w:r w:rsidRPr="00B93CC3">
              <w:rPr>
                <w:sz w:val="24"/>
                <w:szCs w:val="24"/>
              </w:rPr>
              <w:t xml:space="preserve">   </w:t>
            </w:r>
            <w:r w:rsidR="008A35D4" w:rsidRPr="008A35D4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120" w:dyaOrig="440" w14:anchorId="21BC4E45">
                <v:shape id="_x0000_i1031" type="#_x0000_t75" alt="" style="width:106pt;height:22.15pt;mso-width-percent:0;mso-height-percent:0;mso-width-percent:0;mso-height-percent:0" o:ole="">
                  <v:imagedata r:id="rId15" o:title=""/>
                </v:shape>
                <o:OLEObject Type="Embed" ProgID="Equation.DSMT4" ShapeID="_x0000_i1031" DrawAspect="Content" ObjectID="_1818916993" r:id="rId16"/>
              </w:object>
            </w:r>
          </w:p>
          <w:p w14:paraId="05A0FFE4" w14:textId="16E4316E" w:rsidR="004C0F44" w:rsidRPr="00B93CC3" w:rsidRDefault="007D1B76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sz w:val="24"/>
                <w:szCs w:val="24"/>
              </w:rPr>
              <w:t xml:space="preserve">               </w:t>
            </w:r>
          </w:p>
        </w:tc>
      </w:tr>
      <w:tr w:rsidR="004C0F44" w:rsidRPr="00B93CC3" w14:paraId="11B01C84" w14:textId="77777777" w:rsidTr="00A91370">
        <w:tc>
          <w:tcPr>
            <w:tcW w:w="4675" w:type="dxa"/>
          </w:tcPr>
          <w:p w14:paraId="7703B2EC" w14:textId="7CC8E2F9" w:rsidR="004C0F44" w:rsidRPr="00B93CC3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b/>
                <w:bCs/>
                <w:color w:val="156082" w:themeColor="accent1"/>
                <w:sz w:val="24"/>
                <w:szCs w:val="24"/>
              </w:rPr>
              <w:t>(c)</w:t>
            </w:r>
            <w:r w:rsidRPr="00B93CC3">
              <w:rPr>
                <w:sz w:val="24"/>
                <w:szCs w:val="24"/>
              </w:rPr>
              <w:t xml:space="preserve">   </w:t>
            </w:r>
            <w:r w:rsidR="008A35D4" w:rsidRPr="008A35D4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280" w:dyaOrig="440" w14:anchorId="0F6AA939">
                <v:shape id="_x0000_i1030" type="#_x0000_t75" alt="" style="width:113.95pt;height:22.15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18916994" r:id="rId18"/>
              </w:object>
            </w:r>
          </w:p>
          <w:p w14:paraId="63F3F5F4" w14:textId="63454DB9" w:rsidR="004C0F44" w:rsidRPr="00B93CC3" w:rsidRDefault="007D1B76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sz w:val="24"/>
                <w:szCs w:val="24"/>
              </w:rPr>
              <w:t xml:space="preserve">               </w:t>
            </w:r>
          </w:p>
        </w:tc>
        <w:tc>
          <w:tcPr>
            <w:tcW w:w="4675" w:type="dxa"/>
          </w:tcPr>
          <w:p w14:paraId="212F72FA" w14:textId="322C3419" w:rsidR="004C0F44" w:rsidRPr="00B93CC3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b/>
                <w:bCs/>
                <w:color w:val="156082" w:themeColor="accent1"/>
                <w:sz w:val="24"/>
                <w:szCs w:val="24"/>
              </w:rPr>
              <w:t>(d)</w:t>
            </w:r>
            <w:r w:rsidRPr="00B93CC3">
              <w:rPr>
                <w:sz w:val="24"/>
                <w:szCs w:val="24"/>
              </w:rPr>
              <w:t xml:space="preserve">   </w:t>
            </w:r>
            <w:r w:rsidR="008A35D4" w:rsidRPr="008A35D4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299" w:dyaOrig="440" w14:anchorId="4F6A93F4">
                <v:shape id="_x0000_i1029" type="#_x0000_t75" alt="" style="width:115.5pt;height:22.15pt;mso-width-percent:0;mso-height-percent:0;mso-width-percent:0;mso-height-percent:0" o:ole="">
                  <v:imagedata r:id="rId19" o:title=""/>
                </v:shape>
                <o:OLEObject Type="Embed" ProgID="Equation.DSMT4" ShapeID="_x0000_i1029" DrawAspect="Content" ObjectID="_1818916995" r:id="rId20"/>
              </w:object>
            </w:r>
          </w:p>
          <w:p w14:paraId="345A926D" w14:textId="4B48FE03" w:rsidR="004C0F44" w:rsidRPr="00B93CC3" w:rsidRDefault="007D1B76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sz w:val="24"/>
                <w:szCs w:val="24"/>
              </w:rPr>
              <w:t xml:space="preserve">               </w:t>
            </w:r>
          </w:p>
        </w:tc>
      </w:tr>
    </w:tbl>
    <w:p w14:paraId="2C42C148" w14:textId="6C13331A" w:rsidR="004C0F44" w:rsidRPr="00B93CC3" w:rsidRDefault="004C0F44" w:rsidP="004C0F44">
      <w:pPr>
        <w:pStyle w:val="BodyText"/>
        <w:rPr>
          <w:rFonts w:ascii="Calibri" w:hAnsi="Calibri" w:cs="Calibri"/>
          <w:szCs w:val="24"/>
          <w:highlight w:val="yellow"/>
        </w:rPr>
      </w:pPr>
    </w:p>
    <w:p w14:paraId="58823C06" w14:textId="2756688A" w:rsidR="0079695C" w:rsidRPr="00B93CC3" w:rsidRDefault="0079695C" w:rsidP="0079695C">
      <w:pPr>
        <w:pStyle w:val="Heading1"/>
        <w:spacing w:line="276" w:lineRule="auto"/>
      </w:pPr>
      <w:r w:rsidRPr="00B93CC3">
        <w:t>Dividing Numbers in Scientific Notation</w:t>
      </w:r>
    </w:p>
    <w:p w14:paraId="59D710E7" w14:textId="338CA6E1" w:rsidR="001A21F3" w:rsidRPr="00B93CC3" w:rsidRDefault="001A21F3" w:rsidP="001A21F3">
      <w:pPr>
        <w:spacing w:line="360" w:lineRule="auto"/>
      </w:pPr>
      <w:r w:rsidRPr="00B93CC3">
        <w:rPr>
          <w:rFonts w:eastAsiaTheme="majorEastAsia"/>
          <w:b/>
          <w:color w:val="156082" w:themeColor="accent1"/>
          <w:shd w:val="clear" w:color="auto" w:fill="FFFFFF"/>
        </w:rPr>
        <w:t>Step 1</w:t>
      </w:r>
      <w:r w:rsidR="00ED38BA" w:rsidRPr="00B93CC3">
        <w:rPr>
          <w:rFonts w:eastAsiaTheme="majorEastAsia"/>
          <w:b/>
          <w:color w:val="156082" w:themeColor="accent1"/>
          <w:shd w:val="clear" w:color="auto" w:fill="FFFFFF"/>
        </w:rPr>
        <w:t>)</w:t>
      </w:r>
      <w:r w:rsidR="00ED38BA" w:rsidRPr="00B93CC3">
        <w:t xml:space="preserve"> Divide</w:t>
      </w:r>
      <w:r w:rsidRPr="00B93CC3">
        <w:t xml:space="preserve"> the _____________________________.</w:t>
      </w:r>
    </w:p>
    <w:p w14:paraId="2AB043B6" w14:textId="62C5BAF8" w:rsidR="001A21F3" w:rsidRPr="00B93CC3" w:rsidRDefault="001A21F3" w:rsidP="001A21F3">
      <w:pPr>
        <w:pStyle w:val="BodyText"/>
        <w:spacing w:line="360" w:lineRule="auto"/>
        <w:rPr>
          <w:rFonts w:ascii="Calibri" w:hAnsi="Calibri" w:cs="Calibri"/>
          <w:szCs w:val="24"/>
        </w:rPr>
      </w:pPr>
      <w:r w:rsidRPr="00B93CC3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2</w:t>
      </w:r>
      <w:r w:rsidR="00ED38BA" w:rsidRPr="00B93CC3">
        <w:rPr>
          <w:rFonts w:ascii="Calibri" w:eastAsiaTheme="majorEastAsia" w:hAnsi="Calibri" w:cs="Calibri"/>
          <w:b/>
          <w:color w:val="156082" w:themeColor="accent1"/>
          <w:shd w:val="clear" w:color="auto" w:fill="FFFFFF"/>
        </w:rPr>
        <w:t>)</w:t>
      </w:r>
      <w:r w:rsidR="00ED38BA" w:rsidRPr="00B93CC3">
        <w:rPr>
          <w:rFonts w:ascii="Calibri" w:hAnsi="Calibri" w:cs="Calibri"/>
        </w:rPr>
        <w:t xml:space="preserve"> </w:t>
      </w:r>
      <w:r w:rsidR="00CD2956" w:rsidRPr="00B93CC3">
        <w:rPr>
          <w:rFonts w:ascii="Calibri" w:hAnsi="Calibri" w:cs="Calibri"/>
          <w:szCs w:val="24"/>
        </w:rPr>
        <w:t xml:space="preserve">_____________ </w:t>
      </w:r>
      <w:r w:rsidRPr="00B93CC3">
        <w:rPr>
          <w:rFonts w:ascii="Calibri" w:hAnsi="Calibri" w:cs="Calibri"/>
          <w:szCs w:val="24"/>
        </w:rPr>
        <w:t>the exponents.</w:t>
      </w:r>
    </w:p>
    <w:p w14:paraId="38FC417D" w14:textId="657E9303" w:rsidR="0079695C" w:rsidRPr="00B93CC3" w:rsidRDefault="0079695C" w:rsidP="0079695C">
      <w:pPr>
        <w:pStyle w:val="BodyText"/>
        <w:spacing w:line="360" w:lineRule="auto"/>
        <w:rPr>
          <w:rFonts w:ascii="Calibri" w:hAnsi="Calibri" w:cs="Calibri"/>
          <w:i/>
          <w:iCs/>
        </w:rPr>
      </w:pPr>
      <w:r w:rsidRPr="00B93CC3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Step 3</w:t>
      </w:r>
      <w:r w:rsidR="00ED38BA" w:rsidRPr="00B93CC3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</w:rPr>
        <w:t>)</w:t>
      </w:r>
      <w:r w:rsidR="00ED38BA" w:rsidRPr="00B93CC3">
        <w:rPr>
          <w:rFonts w:ascii="Calibri" w:hAnsi="Calibri" w:cs="Calibri"/>
          <w:szCs w:val="24"/>
        </w:rPr>
        <w:t xml:space="preserve"> Rewrite</w:t>
      </w:r>
      <w:r w:rsidRPr="00B93CC3">
        <w:rPr>
          <w:rFonts w:ascii="Calibri" w:hAnsi="Calibri" w:cs="Calibri"/>
          <w:szCs w:val="24"/>
        </w:rPr>
        <w:t xml:space="preserve"> the result in scientific notation.</w:t>
      </w:r>
    </w:p>
    <w:p w14:paraId="644B6839" w14:textId="77777777" w:rsidR="004C0F44" w:rsidRPr="00B93CC3" w:rsidRDefault="004C0F44" w:rsidP="004C0F44">
      <w:pPr>
        <w:pStyle w:val="BodyText"/>
        <w:rPr>
          <w:rFonts w:ascii="Calibri" w:hAnsi="Calibri" w:cs="Calibri"/>
          <w:szCs w:val="24"/>
        </w:rPr>
      </w:pPr>
    </w:p>
    <w:p w14:paraId="3BEA384F" w14:textId="77777777" w:rsidR="004C0F44" w:rsidRPr="00B93CC3" w:rsidRDefault="004C0F44" w:rsidP="004C0F44">
      <w:pPr>
        <w:pStyle w:val="Heading1"/>
        <w:spacing w:line="276" w:lineRule="auto"/>
      </w:pPr>
      <w:r w:rsidRPr="00B93CC3">
        <w:t>Examples</w:t>
      </w:r>
    </w:p>
    <w:p w14:paraId="3AA2F239" w14:textId="1BF38292" w:rsidR="0079695C" w:rsidRPr="00B93CC3" w:rsidRDefault="0079695C" w:rsidP="0079695C">
      <w:pPr>
        <w:pStyle w:val="BodyText"/>
        <w:rPr>
          <w:rFonts w:ascii="Calibri" w:hAnsi="Calibri" w:cs="Calibri"/>
          <w:szCs w:val="24"/>
        </w:rPr>
      </w:pPr>
      <w:r w:rsidRPr="00B93CC3">
        <w:rPr>
          <w:rFonts w:ascii="Calibri" w:hAnsi="Calibri" w:cs="Calibri"/>
          <w:szCs w:val="24"/>
        </w:rPr>
        <w:t>Write each quotient in scientific notation</w:t>
      </w:r>
      <w:r w:rsidR="00892C90" w:rsidRPr="00B93CC3">
        <w:rPr>
          <w:rFonts w:ascii="Calibri" w:hAnsi="Calibri" w:cs="Calibri"/>
          <w:szCs w:val="24"/>
        </w:rPr>
        <w:t>.</w:t>
      </w:r>
      <w:r w:rsidRPr="00B93CC3">
        <w:rPr>
          <w:rFonts w:ascii="Calibri" w:hAnsi="Calibri" w:cs="Calibri"/>
          <w:szCs w:val="24"/>
        </w:rPr>
        <w:t xml:space="preserve"> </w:t>
      </w:r>
      <w:r w:rsidR="00892C90" w:rsidRPr="00B93CC3">
        <w:rPr>
          <w:rFonts w:ascii="Calibri" w:hAnsi="Calibri" w:cs="Calibri"/>
          <w:szCs w:val="24"/>
        </w:rPr>
        <w:t>Round each answer to two decimal plac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4C0F44" w:rsidRPr="00B93CC3" w14:paraId="7A58FA2A" w14:textId="77777777" w:rsidTr="00A91370">
        <w:tc>
          <w:tcPr>
            <w:tcW w:w="4675" w:type="dxa"/>
          </w:tcPr>
          <w:p w14:paraId="5D37D3A1" w14:textId="73AA7BE8" w:rsidR="004C0F44" w:rsidRPr="00B93CC3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b/>
                <w:bCs/>
                <w:color w:val="156082" w:themeColor="accent1"/>
                <w:sz w:val="24"/>
                <w:szCs w:val="24"/>
              </w:rPr>
              <w:t>(a)</w:t>
            </w:r>
            <w:r w:rsidRPr="00B93CC3">
              <w:rPr>
                <w:sz w:val="24"/>
                <w:szCs w:val="24"/>
              </w:rPr>
              <w:t xml:space="preserve">   </w:t>
            </w:r>
            <w:r w:rsidR="008A35D4" w:rsidRPr="008A35D4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240" w:dyaOrig="440" w14:anchorId="30CAE152">
                <v:shape id="_x0000_i1028" type="#_x0000_t75" alt="" style="width:112.3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028" DrawAspect="Content" ObjectID="_1818916996" r:id="rId22"/>
              </w:object>
            </w:r>
          </w:p>
          <w:p w14:paraId="41BEAA2B" w14:textId="0F6A7434" w:rsidR="004C0F44" w:rsidRPr="00B93CC3" w:rsidRDefault="000A0974" w:rsidP="004C0F44">
            <w:pPr>
              <w:pStyle w:val="BodyText"/>
              <w:rPr>
                <w:rFonts w:ascii="Calibri" w:hAnsi="Calibri" w:cs="Calibri"/>
                <w:sz w:val="24"/>
                <w:szCs w:val="24"/>
              </w:rPr>
            </w:pPr>
            <w:r w:rsidRPr="00B93CC3">
              <w:rPr>
                <w:rFonts w:ascii="Calibri" w:hAnsi="Calibri" w:cs="Calibri"/>
                <w:sz w:val="24"/>
                <w:szCs w:val="24"/>
              </w:rPr>
              <w:t xml:space="preserve">               </w:t>
            </w:r>
          </w:p>
        </w:tc>
        <w:tc>
          <w:tcPr>
            <w:tcW w:w="4675" w:type="dxa"/>
          </w:tcPr>
          <w:p w14:paraId="4A9315ED" w14:textId="0637EDB4" w:rsidR="004C0F44" w:rsidRPr="00B93CC3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b/>
                <w:bCs/>
                <w:color w:val="156082" w:themeColor="accent1"/>
                <w:sz w:val="24"/>
                <w:szCs w:val="24"/>
              </w:rPr>
              <w:t>(b)</w:t>
            </w:r>
            <w:r w:rsidRPr="00B93CC3">
              <w:rPr>
                <w:sz w:val="24"/>
                <w:szCs w:val="24"/>
              </w:rPr>
              <w:t xml:space="preserve">   </w:t>
            </w:r>
            <w:r w:rsidR="008A35D4" w:rsidRPr="008A35D4">
              <w:rPr>
                <w:noProof/>
                <w:kern w:val="2"/>
                <w:position w:val="-16"/>
                <w:sz w:val="24"/>
                <w:szCs w:val="24"/>
                <w14:ligatures w14:val="standardContextual"/>
              </w:rPr>
              <w:object w:dxaOrig="2200" w:dyaOrig="440" w14:anchorId="010CE508">
                <v:shape id="_x0000_i1027" type="#_x0000_t75" alt="" style="width:110pt;height:22.15pt;mso-width-percent:0;mso-height-percent:0;mso-width-percent:0;mso-height-percent:0" o:ole="">
                  <v:imagedata r:id="rId23" o:title=""/>
                </v:shape>
                <o:OLEObject Type="Embed" ProgID="Equation.DSMT4" ShapeID="_x0000_i1027" DrawAspect="Content" ObjectID="_1818916997" r:id="rId24"/>
              </w:object>
            </w:r>
          </w:p>
          <w:p w14:paraId="07BD0AEE" w14:textId="443D8AAC" w:rsidR="004C0F44" w:rsidRPr="00B93CC3" w:rsidRDefault="000A097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sz w:val="24"/>
                <w:szCs w:val="24"/>
              </w:rPr>
              <w:t xml:space="preserve">               </w:t>
            </w:r>
          </w:p>
        </w:tc>
      </w:tr>
      <w:tr w:rsidR="004C0F44" w:rsidRPr="00B93CC3" w14:paraId="1F5F56AD" w14:textId="77777777" w:rsidTr="00A91370">
        <w:tc>
          <w:tcPr>
            <w:tcW w:w="4675" w:type="dxa"/>
          </w:tcPr>
          <w:p w14:paraId="428215D1" w14:textId="3911401F" w:rsidR="004C0F44" w:rsidRPr="00B93CC3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b/>
                <w:bCs/>
                <w:color w:val="156082" w:themeColor="accent1"/>
                <w:sz w:val="24"/>
                <w:szCs w:val="24"/>
              </w:rPr>
              <w:t>(c)</w:t>
            </w:r>
            <w:r w:rsidRPr="00B93CC3">
              <w:rPr>
                <w:sz w:val="24"/>
                <w:szCs w:val="24"/>
              </w:rPr>
              <w:t xml:space="preserve">   </w:t>
            </w:r>
            <w:r w:rsidR="008A35D4" w:rsidRPr="008A35D4">
              <w:rPr>
                <w:noProof/>
                <w:kern w:val="2"/>
                <w:position w:val="-24"/>
                <w:sz w:val="24"/>
                <w:szCs w:val="24"/>
                <w14:ligatures w14:val="standardContextual"/>
              </w:rPr>
              <w:object w:dxaOrig="960" w:dyaOrig="660" w14:anchorId="29B898D0">
                <v:shape id="_x0000_i1026" type="#_x0000_t75" alt="" style="width:48.25pt;height:33.25pt;mso-width-percent:0;mso-height-percent:0;mso-width-percent:0;mso-height-percent:0" o:ole="">
                  <v:imagedata r:id="rId25" o:title=""/>
                </v:shape>
                <o:OLEObject Type="Embed" ProgID="Equation.DSMT4" ShapeID="_x0000_i1026" DrawAspect="Content" ObjectID="_1818916998" r:id="rId26"/>
              </w:object>
            </w:r>
          </w:p>
          <w:p w14:paraId="138BD6CF" w14:textId="2BAFB974" w:rsidR="004C0F44" w:rsidRPr="00B93CC3" w:rsidRDefault="000A097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sz w:val="24"/>
                <w:szCs w:val="24"/>
              </w:rPr>
              <w:t xml:space="preserve">               </w:t>
            </w:r>
          </w:p>
        </w:tc>
        <w:tc>
          <w:tcPr>
            <w:tcW w:w="4675" w:type="dxa"/>
          </w:tcPr>
          <w:p w14:paraId="76BC7B8B" w14:textId="2CF67AAB" w:rsidR="004C0F44" w:rsidRPr="00B93CC3" w:rsidRDefault="004C0F44" w:rsidP="004C0F44">
            <w:pPr>
              <w:spacing w:line="276" w:lineRule="auto"/>
              <w:rPr>
                <w:sz w:val="24"/>
                <w:szCs w:val="24"/>
              </w:rPr>
            </w:pPr>
            <w:r w:rsidRPr="00B93CC3">
              <w:rPr>
                <w:b/>
                <w:bCs/>
                <w:color w:val="156082" w:themeColor="accent1"/>
                <w:sz w:val="24"/>
                <w:szCs w:val="24"/>
              </w:rPr>
              <w:t>(d)</w:t>
            </w:r>
            <w:r w:rsidRPr="00B93CC3">
              <w:rPr>
                <w:sz w:val="24"/>
                <w:szCs w:val="24"/>
              </w:rPr>
              <w:t xml:space="preserve">   </w:t>
            </w:r>
            <w:r w:rsidR="008A35D4" w:rsidRPr="008A35D4">
              <w:rPr>
                <w:noProof/>
                <w:kern w:val="2"/>
                <w:position w:val="-24"/>
                <w:sz w:val="24"/>
                <w:szCs w:val="24"/>
                <w14:ligatures w14:val="standardContextual"/>
              </w:rPr>
              <w:object w:dxaOrig="980" w:dyaOrig="660" w14:anchorId="180B3F72">
                <v:shape id="_x0000_i1025" type="#_x0000_t75" alt="" style="width:49.05pt;height:33.25pt;mso-width-percent:0;mso-height-percent:0;mso-width-percent:0;mso-height-percent:0" o:ole="">
                  <v:imagedata r:id="rId27" o:title=""/>
                </v:shape>
                <o:OLEObject Type="Embed" ProgID="Equation.DSMT4" ShapeID="_x0000_i1025" DrawAspect="Content" ObjectID="_1818916999" r:id="rId28"/>
              </w:object>
            </w:r>
          </w:p>
          <w:p w14:paraId="37DC741D" w14:textId="07FDC76C" w:rsidR="004C0F44" w:rsidRPr="00B93CC3" w:rsidRDefault="000A0974" w:rsidP="004C0F44">
            <w:pPr>
              <w:spacing w:line="276" w:lineRule="auto"/>
              <w:rPr>
                <w:color w:val="2783BA"/>
                <w:sz w:val="24"/>
                <w:szCs w:val="24"/>
              </w:rPr>
            </w:pPr>
            <w:r w:rsidRPr="00B93CC3">
              <w:rPr>
                <w:sz w:val="24"/>
                <w:szCs w:val="24"/>
              </w:rPr>
              <w:t xml:space="preserve">               </w:t>
            </w:r>
          </w:p>
        </w:tc>
      </w:tr>
    </w:tbl>
    <w:p w14:paraId="0D5E858A" w14:textId="56533878" w:rsidR="004C0F44" w:rsidRPr="00B93CC3" w:rsidRDefault="004C0F44" w:rsidP="00B46F24">
      <w:pPr>
        <w:pStyle w:val="BodyText"/>
        <w:rPr>
          <w:rFonts w:ascii="Calibri" w:hAnsi="Calibri" w:cs="Calibri"/>
          <w:i/>
          <w:iCs/>
          <w:highlight w:val="yellow"/>
        </w:rPr>
      </w:pPr>
    </w:p>
    <w:sectPr w:rsidR="004C0F44" w:rsidRPr="00B93CC3"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78E2F9C" w14:textId="77777777" w:rsidR="008A35D4" w:rsidRDefault="008A35D4" w:rsidP="00DC1CA0">
      <w:r>
        <w:separator/>
      </w:r>
    </w:p>
  </w:endnote>
  <w:endnote w:type="continuationSeparator" w:id="0">
    <w:p w14:paraId="48148A27" w14:textId="77777777" w:rsidR="008A35D4" w:rsidRDefault="008A35D4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766FA0" w14:textId="22C7669D" w:rsidR="00DC1CA0" w:rsidRPr="00304DC6" w:rsidRDefault="00373FB9" w:rsidP="00274BB5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57215" behindDoc="0" locked="0" layoutInCell="1" allowOverlap="1" wp14:anchorId="6D2B7EE3" wp14:editId="32DEA75D">
              <wp:simplePos x="0" y="0"/>
              <wp:positionH relativeFrom="column">
                <wp:posOffset>1503994</wp:posOffset>
              </wp:positionH>
              <wp:positionV relativeFrom="paragraph">
                <wp:posOffset>-260553</wp:posOffset>
              </wp:positionV>
              <wp:extent cx="3643154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43154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1D4B489" w14:textId="4F4EDB4A" w:rsidR="00373FB9" w:rsidRPr="00373FB9" w:rsidRDefault="00000000" w:rsidP="00373FB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80E6EB0397A54EF783F22417D10530D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E1CCE">
                                <w:t xml:space="preserve">Notation for NASA, Part </w:t>
                              </w:r>
                              <w:r w:rsidR="00ED5E51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2B7EE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18.4pt;margin-top:-20.5pt;width:286.85pt;height:22.5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" filled="f" stroked="f">
              <v:textbox>
                <w:txbxContent>
                  <w:p w14:paraId="41D4B489" w14:textId="4F4EDB4A" w:rsidR="00373FB9" w:rsidRPr="00373FB9" w:rsidRDefault="005B77E5" w:rsidP="00373FB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80E6EB0397A54EF783F22417D10530D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E1CCE">
                          <w:t xml:space="preserve">Notation for NASA, Part </w:t>
                        </w:r>
                        <w:r w:rsidR="00ED5E51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D72955">
      <w:rPr>
        <w:noProof/>
      </w:rPr>
      <w:drawing>
        <wp:anchor distT="0" distB="0" distL="114300" distR="114300" simplePos="0" relativeHeight="251658240" behindDoc="1" locked="0" layoutInCell="1" allowOverlap="1" wp14:anchorId="67026284" wp14:editId="56B867FB">
          <wp:simplePos x="0" y="0"/>
          <wp:positionH relativeFrom="column">
            <wp:posOffset>1215390</wp:posOffset>
          </wp:positionH>
          <wp:positionV relativeFrom="paragraph">
            <wp:posOffset>-269875</wp:posOffset>
          </wp:positionV>
          <wp:extent cx="4902200" cy="508000"/>
          <wp:effectExtent l="0" t="0" r="0" b="0"/>
          <wp:wrapNone/>
          <wp:docPr id="1191094543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91094543" name="Picture 119109454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902200" cy="50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66C44E" w14:textId="77777777" w:rsidR="008A35D4" w:rsidRDefault="008A35D4" w:rsidP="00DC1CA0">
      <w:r>
        <w:separator/>
      </w:r>
    </w:p>
  </w:footnote>
  <w:footnote w:type="continuationSeparator" w:id="0">
    <w:p w14:paraId="67CEB422" w14:textId="77777777" w:rsidR="008A35D4" w:rsidRDefault="008A35D4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DC41B97"/>
    <w:multiLevelType w:val="hybridMultilevel"/>
    <w:tmpl w:val="333C03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824D2A"/>
    <w:multiLevelType w:val="hybridMultilevel"/>
    <w:tmpl w:val="FA10F2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4"/>
  </w:num>
  <w:num w:numId="2" w16cid:durableId="1771200790">
    <w:abstractNumId w:val="2"/>
  </w:num>
  <w:num w:numId="3" w16cid:durableId="729034853">
    <w:abstractNumId w:val="0"/>
  </w:num>
  <w:num w:numId="4" w16cid:durableId="1323319285">
    <w:abstractNumId w:val="3"/>
  </w:num>
  <w:num w:numId="5" w16cid:durableId="7771397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6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CA0"/>
    <w:rsid w:val="000A0974"/>
    <w:rsid w:val="000B4E9D"/>
    <w:rsid w:val="000C04B8"/>
    <w:rsid w:val="000C1337"/>
    <w:rsid w:val="001A21F3"/>
    <w:rsid w:val="001B5BA6"/>
    <w:rsid w:val="00236F5E"/>
    <w:rsid w:val="00265626"/>
    <w:rsid w:val="00274BB5"/>
    <w:rsid w:val="00282968"/>
    <w:rsid w:val="002B4AB5"/>
    <w:rsid w:val="00304DC6"/>
    <w:rsid w:val="00373FB9"/>
    <w:rsid w:val="003E519F"/>
    <w:rsid w:val="00440351"/>
    <w:rsid w:val="00480109"/>
    <w:rsid w:val="004806AD"/>
    <w:rsid w:val="004856EB"/>
    <w:rsid w:val="004C0F44"/>
    <w:rsid w:val="005B2598"/>
    <w:rsid w:val="005B77E5"/>
    <w:rsid w:val="005E5641"/>
    <w:rsid w:val="00631825"/>
    <w:rsid w:val="006456B3"/>
    <w:rsid w:val="006D313A"/>
    <w:rsid w:val="00747FDC"/>
    <w:rsid w:val="0079695C"/>
    <w:rsid w:val="007D1B76"/>
    <w:rsid w:val="007E1CCE"/>
    <w:rsid w:val="00892C90"/>
    <w:rsid w:val="008A35D4"/>
    <w:rsid w:val="008E4723"/>
    <w:rsid w:val="009671C0"/>
    <w:rsid w:val="009846F6"/>
    <w:rsid w:val="009A7873"/>
    <w:rsid w:val="00A22216"/>
    <w:rsid w:val="00B46F24"/>
    <w:rsid w:val="00B818D0"/>
    <w:rsid w:val="00B93CC3"/>
    <w:rsid w:val="00CD2956"/>
    <w:rsid w:val="00CD33F8"/>
    <w:rsid w:val="00CF4EFB"/>
    <w:rsid w:val="00D24225"/>
    <w:rsid w:val="00D635F3"/>
    <w:rsid w:val="00D72955"/>
    <w:rsid w:val="00D760BA"/>
    <w:rsid w:val="00DC1CA0"/>
    <w:rsid w:val="00DC2E6A"/>
    <w:rsid w:val="00DD2B57"/>
    <w:rsid w:val="00DE0090"/>
    <w:rsid w:val="00E46C11"/>
    <w:rsid w:val="00E71D84"/>
    <w:rsid w:val="00E90498"/>
    <w:rsid w:val="00ED38BA"/>
    <w:rsid w:val="00ED5E51"/>
    <w:rsid w:val="00F02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68DC67"/>
  <w15:chartTrackingRefBased/>
  <w15:docId w15:val="{5FB403D3-F7A8-1B47-89BC-E8BF68F6F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DC1CA0"/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"/>
    <w:qFormat/>
    <w:rsid w:val="00DC1CA0"/>
    <w:pPr>
      <w:spacing w:before="200" w:after="120" w:line="240" w:lineRule="auto"/>
      <w:outlineLvl w:val="0"/>
    </w:pPr>
    <w:rPr>
      <w:rFonts w:eastAsia="Times New Roman"/>
      <w:b/>
      <w:bCs/>
      <w:color w:val="91192A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1CA0"/>
    <w:pPr>
      <w:outlineLvl w:val="1"/>
    </w:pPr>
    <w:rPr>
      <w:i/>
      <w:iCs/>
      <w:color w:val="910D28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DC1CA0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304DC6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C1CA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C1CA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C1CA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C1CA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C1CA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1CA0"/>
    <w:rPr>
      <w:rFonts w:ascii="Calibri" w:eastAsia="Times New Roman" w:hAnsi="Calibri" w:cs="Calibri"/>
      <w:b/>
      <w:bCs/>
      <w:color w:val="91192A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DC1CA0"/>
    <w:rPr>
      <w:rFonts w:ascii="Calibri" w:hAnsi="Calibri" w:cs="Calibri"/>
      <w:i/>
      <w:iCs/>
      <w:color w:val="910D28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DC1CA0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304DC6"/>
    <w:rPr>
      <w:rFonts w:ascii="Calibri" w:hAnsi="Calibri" w:cs="Calibri"/>
      <w:b/>
      <w:b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C1CA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C1CA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C1CA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C1CA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C1CA0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7E1CCE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7E1CCE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74BB5"/>
    <w:rPr>
      <w:color w:val="96607D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274BB5"/>
    <w:pPr>
      <w:tabs>
        <w:tab w:val="left" w:pos="934"/>
      </w:tabs>
      <w:spacing w:after="0" w:line="240" w:lineRule="auto"/>
      <w:outlineLvl w:val="3"/>
    </w:pPr>
    <w:rPr>
      <w:b/>
      <w:bCs/>
    </w:rPr>
  </w:style>
  <w:style w:type="character" w:customStyle="1" w:styleId="FooterChar">
    <w:name w:val="Footer Char"/>
    <w:basedOn w:val="DefaultParagraphFont"/>
    <w:link w:val="Footer"/>
    <w:uiPriority w:val="99"/>
    <w:rsid w:val="00274BB5"/>
    <w:rPr>
      <w:rFonts w:ascii="Calibri" w:hAnsi="Calibri" w:cs="Calibri"/>
      <w:b/>
      <w:bCs/>
    </w:rPr>
  </w:style>
  <w:style w:type="paragraph" w:styleId="NormalWeb">
    <w:name w:val="Normal (Web)"/>
    <w:basedOn w:val="Normal"/>
    <w:uiPriority w:val="99"/>
    <w:semiHidden/>
    <w:unhideWhenUsed/>
    <w:rsid w:val="00DC1C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304DC6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274BB5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04DC6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D729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2955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D72955"/>
    <w:pPr>
      <w:ind w:left="720"/>
      <w:contextualSpacing/>
    </w:p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373FB9"/>
    <w:pPr>
      <w:tabs>
        <w:tab w:val="clear" w:pos="934"/>
        <w:tab w:val="center" w:pos="4680"/>
        <w:tab w:val="right" w:pos="9360"/>
      </w:tabs>
      <w:jc w:val="right"/>
      <w:outlineLvl w:val="9"/>
    </w:pPr>
    <w:rPr>
      <w:rFonts w:eastAsiaTheme="majorEastAsia"/>
      <w:bCs w:val="0"/>
      <w:caps/>
      <w:color w:val="2D2D2D"/>
      <w:kern w:val="28"/>
      <w14:ligatures w14:val="none"/>
    </w:rPr>
  </w:style>
  <w:style w:type="character" w:customStyle="1" w:styleId="LessonFooterChar">
    <w:name w:val="Lesson Footer Char"/>
    <w:basedOn w:val="TitleChar"/>
    <w:link w:val="LessonFooter"/>
    <w:rsid w:val="00373FB9"/>
    <w:rPr>
      <w:rFonts w:ascii="Calibri" w:eastAsiaTheme="majorEastAsia" w:hAnsi="Calibri" w:cs="Calibri"/>
      <w:b/>
      <w:bCs w:val="0"/>
      <w:caps w:val="0"/>
      <w:color w:val="2D2D2D"/>
      <w:kern w:val="28"/>
      <w:sz w:val="32"/>
      <w:szCs w:val="32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73FB9"/>
    <w:rPr>
      <w:color w:val="808080"/>
    </w:rPr>
  </w:style>
  <w:style w:type="paragraph" w:styleId="BodyText">
    <w:name w:val="Body Text"/>
    <w:basedOn w:val="Normal"/>
    <w:link w:val="BodyTextChar"/>
    <w:uiPriority w:val="99"/>
    <w:unhideWhenUsed/>
    <w:rsid w:val="004C0F44"/>
    <w:pPr>
      <w:spacing w:after="120" w:line="276" w:lineRule="auto"/>
    </w:pPr>
    <w:rPr>
      <w:rFonts w:asciiTheme="minorHAnsi" w:hAnsiTheme="minorHAnsi" w:cstheme="minorBidi"/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4C0F44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4C0F44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80E6EB0397A54EF783F22417D10530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D22ED0-F439-482F-A68C-D65269577974}"/>
      </w:docPartPr>
      <w:docPartBody>
        <w:p w:rsidR="003E376C" w:rsidRDefault="003E376C" w:rsidP="003E376C">
          <w:pPr>
            <w:pStyle w:val="80E6EB0397A54EF783F22417D10530D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76C"/>
    <w:rsid w:val="00265626"/>
    <w:rsid w:val="002B4AB5"/>
    <w:rsid w:val="003E376C"/>
    <w:rsid w:val="003E519F"/>
    <w:rsid w:val="00535D6D"/>
    <w:rsid w:val="005E5641"/>
    <w:rsid w:val="00631825"/>
    <w:rsid w:val="008E4723"/>
    <w:rsid w:val="009671C0"/>
    <w:rsid w:val="00AB236F"/>
    <w:rsid w:val="00D635F3"/>
    <w:rsid w:val="00DD2B57"/>
    <w:rsid w:val="00E71D84"/>
    <w:rsid w:val="00F02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E376C"/>
    <w:rPr>
      <w:color w:val="808080"/>
    </w:rPr>
  </w:style>
  <w:style w:type="paragraph" w:customStyle="1" w:styleId="80E6EB0397A54EF783F22417D10530D0">
    <w:name w:val="80E6EB0397A54EF783F22417D10530D0"/>
    <w:rsid w:val="003E376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57</Words>
  <Characters>146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tation for NASA, Part 2</vt:lpstr>
    </vt:vector>
  </TitlesOfParts>
  <Manager/>
  <Company/>
  <LinksUpToDate>false</LinksUpToDate>
  <CharactersWithSpaces>172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 for NASA, Part 2</dc:title>
  <dc:subject/>
  <dc:creator>K20 Center</dc:creator>
  <cp:keywords/>
  <dc:description/>
  <cp:lastModifiedBy>Wilson, Izzy</cp:lastModifiedBy>
  <cp:revision>7</cp:revision>
  <dcterms:created xsi:type="dcterms:W3CDTF">2025-07-14T17:45:00Z</dcterms:created>
  <dcterms:modified xsi:type="dcterms:W3CDTF">2025-09-09T14:5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